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6" r:id="rId1"/>
    <p:sldMasterId id="2147483698" r:id="rId2"/>
    <p:sldMasterId id="2147483711" r:id="rId3"/>
    <p:sldMasterId id="2147483723" r:id="rId4"/>
  </p:sldMasterIdLst>
  <p:notesMasterIdLst>
    <p:notesMasterId r:id="rId40"/>
  </p:notesMasterIdLst>
  <p:sldIdLst>
    <p:sldId id="379" r:id="rId5"/>
    <p:sldId id="414" r:id="rId6"/>
    <p:sldId id="407" r:id="rId7"/>
    <p:sldId id="408" r:id="rId8"/>
    <p:sldId id="324" r:id="rId9"/>
    <p:sldId id="380" r:id="rId10"/>
    <p:sldId id="348" r:id="rId11"/>
    <p:sldId id="384" r:id="rId12"/>
    <p:sldId id="404" r:id="rId13"/>
    <p:sldId id="409" r:id="rId14"/>
    <p:sldId id="386" r:id="rId15"/>
    <p:sldId id="403" r:id="rId16"/>
    <p:sldId id="284" r:id="rId17"/>
    <p:sldId id="410" r:id="rId18"/>
    <p:sldId id="411" r:id="rId19"/>
    <p:sldId id="332" r:id="rId20"/>
    <p:sldId id="294" r:id="rId21"/>
    <p:sldId id="412" r:id="rId22"/>
    <p:sldId id="345" r:id="rId23"/>
    <p:sldId id="302" r:id="rId24"/>
    <p:sldId id="413" r:id="rId25"/>
    <p:sldId id="306" r:id="rId26"/>
    <p:sldId id="37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98" r:id="rId38"/>
    <p:sldId id="399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FF66FF"/>
    <a:srgbClr val="009900"/>
    <a:srgbClr val="FF00FF"/>
    <a:srgbClr val="0000CC"/>
    <a:srgbClr val="00FFCC"/>
    <a:srgbClr val="FFFF66"/>
    <a:srgbClr val="FF0066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76" d="100"/>
          <a:sy n="76" d="100"/>
        </p:scale>
        <p:origin x="725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B0216D-16BB-4F99-8F79-76A6AF2D493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Kiem tra bai cu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4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241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97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7659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4094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6373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670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879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259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1211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4372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8978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966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675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0317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3104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580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4741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3809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8613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3055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1251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952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/>
              <a:t>第一部分  点击此处输入您的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1/12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0A77-9C9A-424E-8D77-2F0517FB64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9E2F0-1D80-4622-9C3D-596D07FEDD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546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155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svg"/><Relationship Id="rId7" Type="http://schemas.openxmlformats.org/officeDocument/2006/relationships/image" Target="../media/image54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png"/><Relationship Id="rId5" Type="http://schemas.openxmlformats.org/officeDocument/2006/relationships/image" Target="../media/image52.sv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8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19.xml"/><Relationship Id="rId5" Type="http://schemas.openxmlformats.org/officeDocument/2006/relationships/slide" Target="slide17.xml"/><Relationship Id="rId4" Type="http://schemas.openxmlformats.org/officeDocument/2006/relationships/slide" Target="slide18.xml"/><Relationship Id="rId9" Type="http://schemas.openxmlformats.org/officeDocument/2006/relationships/slide" Target="slide2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slide" Target="slide15.xml"/><Relationship Id="rId10" Type="http://schemas.openxmlformats.org/officeDocument/2006/relationships/image" Target="../media/image74.wmf"/><Relationship Id="rId4" Type="http://schemas.openxmlformats.org/officeDocument/2006/relationships/slide" Target="slide17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1.wmf"/><Relationship Id="rId17" Type="http://schemas.openxmlformats.org/officeDocument/2006/relationships/slide" Target="slide15.xml"/><Relationship Id="rId2" Type="http://schemas.openxmlformats.org/officeDocument/2006/relationships/audio" Target="../media/audio2.wav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80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slide" Target="slide15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8.wmf"/><Relationship Id="rId3" Type="http://schemas.openxmlformats.org/officeDocument/2006/relationships/audio" Target="../media/audio2.wav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44.bin"/><Relationship Id="rId2" Type="http://schemas.openxmlformats.org/officeDocument/2006/relationships/audio" Target="../media/audio1.wav"/><Relationship Id="rId16" Type="http://schemas.openxmlformats.org/officeDocument/2006/relationships/slide" Target="slide15.xml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7.wmf"/><Relationship Id="rId5" Type="http://schemas.openxmlformats.org/officeDocument/2006/relationships/slide" Target="slide20.xml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77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0.png"/><Relationship Id="rId5" Type="http://schemas.openxmlformats.org/officeDocument/2006/relationships/slide" Target="slide23.xml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96.gif"/><Relationship Id="rId4" Type="http://schemas.openxmlformats.org/officeDocument/2006/relationships/image" Target="../media/image9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.jpe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7.png"/><Relationship Id="rId5" Type="http://schemas.openxmlformats.org/officeDocument/2006/relationships/image" Target="../media/image96.gif"/><Relationship Id="rId4" Type="http://schemas.openxmlformats.org/officeDocument/2006/relationships/image" Target="../media/image9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svg"/><Relationship Id="rId18" Type="http://schemas.openxmlformats.org/officeDocument/2006/relationships/image" Target="../media/image45.png"/><Relationship Id="rId3" Type="http://schemas.openxmlformats.org/officeDocument/2006/relationships/image" Target="../media/image30.svg"/><Relationship Id="rId21" Type="http://schemas.openxmlformats.org/officeDocument/2006/relationships/image" Target="../media/image48.svg"/><Relationship Id="rId7" Type="http://schemas.openxmlformats.org/officeDocument/2006/relationships/image" Target="../media/image34.svg"/><Relationship Id="rId12" Type="http://schemas.openxmlformats.org/officeDocument/2006/relationships/image" Target="../media/image39.png"/><Relationship Id="rId17" Type="http://schemas.openxmlformats.org/officeDocument/2006/relationships/image" Target="../media/image44.svg"/><Relationship Id="rId2" Type="http://schemas.openxmlformats.org/officeDocument/2006/relationships/image" Target="../media/image29.png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.png"/><Relationship Id="rId11" Type="http://schemas.openxmlformats.org/officeDocument/2006/relationships/image" Target="../media/image38.svg"/><Relationship Id="rId5" Type="http://schemas.openxmlformats.org/officeDocument/2006/relationships/image" Target="../media/image32.svg"/><Relationship Id="rId15" Type="http://schemas.openxmlformats.org/officeDocument/2006/relationships/image" Target="../media/image42.svg"/><Relationship Id="rId10" Type="http://schemas.openxmlformats.org/officeDocument/2006/relationships/image" Target="../media/image37.png"/><Relationship Id="rId19" Type="http://schemas.openxmlformats.org/officeDocument/2006/relationships/image" Target="../media/image46.svg"/><Relationship Id="rId4" Type="http://schemas.openxmlformats.org/officeDocument/2006/relationships/image" Target="../media/image31.png"/><Relationship Id="rId9" Type="http://schemas.openxmlformats.org/officeDocument/2006/relationships/image" Target="../media/image36.svg"/><Relationship Id="rId1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MÔN TOÁN 7 a3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6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106" t="868" r="28177"/>
          <a:stretch>
            <a:fillRect/>
          </a:stretch>
        </p:blipFill>
        <p:spPr>
          <a:xfrm rot="5400000">
            <a:off x="3040724" y="-1999161"/>
            <a:ext cx="5659165" cy="1082588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632204" flipH="1" flipV="1">
            <a:off x="-1049366" y="5144136"/>
            <a:ext cx="2738526" cy="237719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586275" flipH="1" flipV="1">
            <a:off x="11211096" y="-1175410"/>
            <a:ext cx="975524" cy="350678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680843"/>
            <a:ext cx="2741501" cy="140405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664005" y="1039881"/>
            <a:ext cx="1574800" cy="507825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algn="ctr"/>
            <a:r>
              <a:rPr lang="en-US" sz="2900" b="1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b="1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endParaRPr lang="en-US" sz="2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90415" y="2447273"/>
            <a:ext cx="1930400" cy="477048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64271" y="2067497"/>
            <a:ext cx="3049145" cy="964367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algn="ctr"/>
            <a:r>
              <a:rPr lang="en-US" sz="59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cxnSp>
        <p:nvCxnSpPr>
          <p:cNvPr id="26" name="Elbow Connector 25"/>
          <p:cNvCxnSpPr/>
          <p:nvPr/>
        </p:nvCxnSpPr>
        <p:spPr>
          <a:xfrm rot="16200000" flipV="1">
            <a:off x="4717097" y="1815978"/>
            <a:ext cx="807839" cy="508000"/>
          </a:xfrm>
          <a:prstGeom prst="bent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105015" y="1153098"/>
            <a:ext cx="1307392" cy="507825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algn="ctr"/>
            <a:r>
              <a:rPr lang="en-US" sz="29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9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9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Elbow Connector 27"/>
          <p:cNvCxnSpPr/>
          <p:nvPr/>
        </p:nvCxnSpPr>
        <p:spPr>
          <a:xfrm rot="5400000" flipH="1" flipV="1">
            <a:off x="7094434" y="1813497"/>
            <a:ext cx="807839" cy="508000"/>
          </a:xfrm>
          <a:prstGeom prst="bentConnector3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169144" y="1096096"/>
            <a:ext cx="1535854" cy="507825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algn="ctr"/>
            <a:r>
              <a:rPr lang="en-US" sz="29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9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9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74227" y="3530225"/>
            <a:ext cx="9347201" cy="892546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ă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iệ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3546527"/>
      </p:ext>
    </p:extLst>
  </p:cSld>
  <p:clrMapOvr>
    <a:masterClrMapping/>
  </p:clrMapOvr>
  <p:transition spd="slow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7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2159000" y="2755900"/>
          <a:ext cx="5094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3" imgW="1790640" imgH="203040" progId="Equation.DSMT4">
                  <p:embed/>
                </p:oleObj>
              </mc:Choice>
              <mc:Fallback>
                <p:oleObj name="Equation" r:id="rId3" imgW="179064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755900"/>
                        <a:ext cx="50942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70214" y="2859937"/>
          <a:ext cx="733874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5" imgW="228600" imgH="164880" progId="Equation.DSMT4">
                  <p:embed/>
                </p:oleObj>
              </mc:Choice>
              <mc:Fallback>
                <p:oleObj name="Equation" r:id="rId5" imgW="228600" imgH="164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214" y="2859937"/>
                        <a:ext cx="733874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08000" y="685800"/>
            <a:ext cx="863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err="1">
                <a:latin typeface="VNI-Times" pitchFamily="2" charset="0"/>
              </a:rPr>
              <a:t>Ví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duï</a:t>
            </a:r>
            <a:r>
              <a:rPr lang="en-US" sz="3200" b="1" dirty="0">
                <a:latin typeface="VNI-Times" pitchFamily="2" charset="0"/>
              </a:rPr>
              <a:t>: </a:t>
            </a:r>
            <a:r>
              <a:rPr lang="en-US" sz="3200" b="1" dirty="0" err="1">
                <a:latin typeface="VNI-Times" pitchFamily="2" charset="0"/>
              </a:rPr>
              <a:t>Tìm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soá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hữu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tỉ</a:t>
            </a:r>
            <a:r>
              <a:rPr lang="en-US" sz="3200" b="1" dirty="0">
                <a:latin typeface="VNI-Times" pitchFamily="2" charset="0"/>
              </a:rPr>
              <a:t>  x </a:t>
            </a:r>
            <a:r>
              <a:rPr lang="en-US" sz="3200" b="1" dirty="0" err="1">
                <a:latin typeface="VNI-Times" pitchFamily="2" charset="0"/>
              </a:rPr>
              <a:t>bieát</a:t>
            </a:r>
            <a:r>
              <a:rPr lang="en-US" sz="3200" b="1" dirty="0">
                <a:latin typeface="VNI-Times" pitchFamily="2" charset="0"/>
              </a:rPr>
              <a:t> : </a:t>
            </a: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812800" y="1371600"/>
            <a:ext cx="5324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a)  x  + 1,25  = 0,5           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334655" y="2048309"/>
            <a:ext cx="477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 x              = 0,5           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320800" y="2768600"/>
            <a:ext cx="477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 x              =          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782078" y="2281237"/>
            <a:ext cx="477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x   =            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416800" y="2986087"/>
            <a:ext cx="477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    x   =           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044342" y="2008747"/>
            <a:ext cx="13311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1,25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3463631" y="2729337"/>
            <a:ext cx="12499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-0,75</a:t>
            </a: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1731367" y="1371573"/>
            <a:ext cx="12499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+ 1,2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93310" y="1789602"/>
            <a:ext cx="4154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6188363" y="1343891"/>
            <a:ext cx="5324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b)  x             =          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326737" y="1320221"/>
          <a:ext cx="611918" cy="7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737" y="1320221"/>
                        <a:ext cx="611918" cy="71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781464" y="1264803"/>
          <a:ext cx="459509" cy="7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6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464" y="1264803"/>
                        <a:ext cx="459509" cy="71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767177" y="2222066"/>
          <a:ext cx="459509" cy="7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177" y="2222066"/>
                        <a:ext cx="459509" cy="71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341021" y="1320219"/>
          <a:ext cx="611918" cy="7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021" y="1320219"/>
                        <a:ext cx="611918" cy="71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9255523" y="2263132"/>
          <a:ext cx="659980" cy="76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23" y="2263132"/>
                        <a:ext cx="659980" cy="768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8631853" y="2971800"/>
          <a:ext cx="1569421" cy="63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853" y="2971800"/>
                        <a:ext cx="1569421" cy="63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  <p:bldP spid="2" grpId="0"/>
      <p:bldP spid="4" grpId="0"/>
      <p:bldP spid="5" grpId="0"/>
      <p:bldP spid="7" grpId="0"/>
      <p:bldP spid="8" grpId="0"/>
      <p:bldP spid="21" grpId="0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9" imgW="710891" imgH="1218671" progId="Equation.DSMT4">
                  <p:embed/>
                </p:oleObj>
              </mc:Choice>
              <mc:Fallback>
                <p:oleObj name="Equation" r:id="rId9" imgW="710891" imgH="121867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rgbClr val="E6E0E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rgbClr val="E6E0E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13" imgW="863225" imgH="812447" progId="Equation.DSMT4">
                  <p:embed/>
                </p:oleObj>
              </mc:Choice>
              <mc:Fallback>
                <p:oleObj name="Equation" r:id="rId13" imgW="863225" imgH="812447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rgbClr val="E6E0E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RÒ CHƠI Ô CHỮ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886" y="1606731"/>
            <a:ext cx="1126018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err="1">
                <a:solidFill>
                  <a:schemeClr val="tx2"/>
                </a:solidFill>
              </a:rPr>
              <a:t>Có</a:t>
            </a:r>
            <a:r>
              <a:rPr lang="en-US" sz="6600" dirty="0">
                <a:solidFill>
                  <a:schemeClr val="tx2"/>
                </a:solidFill>
              </a:rPr>
              <a:t> 1 </a:t>
            </a:r>
            <a:r>
              <a:rPr lang="en-US" sz="6600" dirty="0" err="1">
                <a:solidFill>
                  <a:schemeClr val="tx2"/>
                </a:solidFill>
              </a:rPr>
              <a:t>bức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tranh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được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đặt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sau</a:t>
            </a:r>
            <a:r>
              <a:rPr lang="en-US" sz="6600" dirty="0">
                <a:solidFill>
                  <a:schemeClr val="tx2"/>
                </a:solidFill>
              </a:rPr>
              <a:t> 6 </a:t>
            </a:r>
            <a:r>
              <a:rPr lang="en-US" sz="6600" dirty="0" err="1">
                <a:solidFill>
                  <a:schemeClr val="tx2"/>
                </a:solidFill>
              </a:rPr>
              <a:t>câu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hỏi</a:t>
            </a:r>
            <a:r>
              <a:rPr lang="en-US" sz="6600" dirty="0">
                <a:solidFill>
                  <a:schemeClr val="tx2"/>
                </a:solidFill>
              </a:rPr>
              <a:t>. </a:t>
            </a:r>
            <a:r>
              <a:rPr lang="en-US" sz="6600" dirty="0" err="1">
                <a:solidFill>
                  <a:schemeClr val="tx2"/>
                </a:solidFill>
              </a:rPr>
              <a:t>Nhiệm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vụ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của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chúng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ta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là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đi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tìm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câu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hỏi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và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tìm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ra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chủ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đề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của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bức</a:t>
            </a:r>
            <a:r>
              <a:rPr lang="en-US" sz="6600" dirty="0">
                <a:solidFill>
                  <a:schemeClr val="tx2"/>
                </a:solidFill>
              </a:rPr>
              <a:t> </a:t>
            </a:r>
            <a:r>
              <a:rPr lang="en-US" sz="6600" dirty="0" err="1">
                <a:solidFill>
                  <a:schemeClr val="tx2"/>
                </a:solidFill>
              </a:rPr>
              <a:t>tranh</a:t>
            </a:r>
            <a:endParaRPr lang="vi-VN" sz="6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Content Placeholder 3" descr="Captur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2340"/>
            <a:ext cx="12192000" cy="6855660"/>
          </a:xfrm>
        </p:spPr>
      </p:pic>
      <p:sp>
        <p:nvSpPr>
          <p:cNvPr id="5" name="o 1">
            <a:hlinkClick r:id="rId3" action="ppaction://hlinksldjump"/>
          </p:cNvPr>
          <p:cNvSpPr/>
          <p:nvPr/>
        </p:nvSpPr>
        <p:spPr>
          <a:xfrm>
            <a:off x="0" y="0"/>
            <a:ext cx="3976255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o2">
            <a:hlinkClick r:id="rId4" action="ppaction://hlinksldjump"/>
          </p:cNvPr>
          <p:cNvSpPr/>
          <p:nvPr/>
        </p:nvSpPr>
        <p:spPr>
          <a:xfrm>
            <a:off x="3990108" y="0"/>
            <a:ext cx="3976255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o3">
            <a:hlinkClick r:id="rId5" action="ppaction://hlinksldjump"/>
          </p:cNvPr>
          <p:cNvSpPr/>
          <p:nvPr/>
        </p:nvSpPr>
        <p:spPr>
          <a:xfrm>
            <a:off x="7994071" y="0"/>
            <a:ext cx="4197929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o4">
            <a:hlinkClick r:id="rId6" action="ppaction://hlinksldjump"/>
          </p:cNvPr>
          <p:cNvSpPr/>
          <p:nvPr/>
        </p:nvSpPr>
        <p:spPr>
          <a:xfrm>
            <a:off x="0" y="3394364"/>
            <a:ext cx="3976255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5">
            <a:hlinkClick r:id="rId7" action="ppaction://hlinksldjump"/>
          </p:cNvPr>
          <p:cNvSpPr/>
          <p:nvPr/>
        </p:nvSpPr>
        <p:spPr>
          <a:xfrm>
            <a:off x="3990108" y="3394364"/>
            <a:ext cx="3976255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o6">
            <a:hlinkClick r:id="rId8" action="ppaction://hlinksldjump"/>
          </p:cNvPr>
          <p:cNvSpPr/>
          <p:nvPr/>
        </p:nvSpPr>
        <p:spPr>
          <a:xfrm>
            <a:off x="7994071" y="3394364"/>
            <a:ext cx="4197929" cy="3463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1"/>
          <p:cNvSpPr txBox="1"/>
          <p:nvPr/>
        </p:nvSpPr>
        <p:spPr>
          <a:xfrm>
            <a:off x="1357742" y="900539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1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23" name="2"/>
          <p:cNvSpPr txBox="1"/>
          <p:nvPr/>
        </p:nvSpPr>
        <p:spPr>
          <a:xfrm>
            <a:off x="5278582" y="1066801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2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24" name="3"/>
          <p:cNvSpPr txBox="1"/>
          <p:nvPr/>
        </p:nvSpPr>
        <p:spPr>
          <a:xfrm>
            <a:off x="9518073" y="928258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3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25" name="6"/>
          <p:cNvSpPr txBox="1"/>
          <p:nvPr/>
        </p:nvSpPr>
        <p:spPr>
          <a:xfrm>
            <a:off x="9337963" y="3934684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6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95442" y="4073229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5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27" name="4"/>
          <p:cNvSpPr txBox="1"/>
          <p:nvPr/>
        </p:nvSpPr>
        <p:spPr>
          <a:xfrm>
            <a:off x="1122214" y="4142495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rgbClr val="FF0000"/>
                </a:solidFill>
              </a:rPr>
              <a:t>4</a:t>
            </a:r>
            <a:endParaRPr lang="vi-VN" sz="9600" dirty="0">
              <a:solidFill>
                <a:srgbClr val="FF0000"/>
              </a:solidFill>
            </a:endParaRPr>
          </a:p>
        </p:txBody>
      </p:sp>
      <p:sp>
        <p:nvSpPr>
          <p:cNvPr id="16" name="Oval 15">
            <a:hlinkClick r:id="rId9" action="ppaction://hlinksldjump"/>
          </p:cNvPr>
          <p:cNvSpPr/>
          <p:nvPr/>
        </p:nvSpPr>
        <p:spPr>
          <a:xfrm>
            <a:off x="11782697" y="0"/>
            <a:ext cx="409303" cy="7576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4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3335561" y="1720914"/>
          <a:ext cx="294054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61" y="1720914"/>
                        <a:ext cx="2940548" cy="38100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9584" y="1668542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9" imgW="571252" imgH="165028" progId="Equation.DSMT4">
                  <p:embed/>
                </p:oleObj>
              </mc:Choice>
              <mc:Fallback>
                <p:oleObj name="Equation" r:id="rId9" imgW="571252" imgH="165028" progId="Equation.DSMT4">
                  <p:embed/>
                  <p:pic>
                    <p:nvPicPr>
                      <p:cNvPr id="0" name="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1" imgW="571252" imgH="165028" progId="Equation.DSMT4">
                  <p:embed/>
                </p:oleObj>
              </mc:Choice>
              <mc:Fallback>
                <p:oleObj name="Equation" r:id="rId11" imgW="571252" imgH="165028" progId="Equation.DSMT4">
                  <p:embed/>
                  <p:pic>
                    <p:nvPicPr>
                      <p:cNvPr id="0" name="B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637338" y="3646488"/>
          <a:ext cx="15700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13" imgW="660240" imgH="164880" progId="Equation.DSMT4">
                  <p:embed/>
                </p:oleObj>
              </mc:Choice>
              <mc:Fallback>
                <p:oleObj name="Equation" r:id="rId13" imgW="660240" imgH="164880" progId="Equation.DSMT4">
                  <p:embed/>
                  <p:pic>
                    <p:nvPicPr>
                      <p:cNvPr id="0" name="C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3646488"/>
                        <a:ext cx="1570037" cy="338137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>
            <a:hlinkClick r:id="rId15" action="ppaction://hlinksldjump"/>
          </p:cNvPr>
          <p:cNvSpPr/>
          <p:nvPr/>
        </p:nvSpPr>
        <p:spPr>
          <a:xfrm>
            <a:off x="9878291" y="4987636"/>
            <a:ext cx="2313709" cy="18703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A sai"/>
          <p:cNvSpPr>
            <a:spLocks noChangeArrowheads="1"/>
          </p:cNvSpPr>
          <p:nvPr/>
        </p:nvSpPr>
        <p:spPr bwMode="auto">
          <a:xfrm>
            <a:off x="3555886" y="447193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4" name="A sai"/>
          <p:cNvSpPr>
            <a:spLocks noChangeArrowheads="1"/>
          </p:cNvSpPr>
          <p:nvPr/>
        </p:nvSpPr>
        <p:spPr bwMode="auto">
          <a:xfrm>
            <a:off x="8432686" y="3529828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5" name="A sai"/>
          <p:cNvSpPr>
            <a:spLocks noChangeArrowheads="1"/>
          </p:cNvSpPr>
          <p:nvPr/>
        </p:nvSpPr>
        <p:spPr bwMode="auto">
          <a:xfrm>
            <a:off x="9651886" y="4388810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6" name="A sai"/>
          <p:cNvSpPr>
            <a:spLocks noChangeArrowheads="1"/>
          </p:cNvSpPr>
          <p:nvPr/>
        </p:nvSpPr>
        <p:spPr bwMode="auto">
          <a:xfrm>
            <a:off x="3611097" y="3625776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B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C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D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hlinkClick r:id="rId17" action="ppaction://hlinksldjump"/>
          </p:cNvPr>
          <p:cNvSpPr/>
          <p:nvPr/>
        </p:nvSpPr>
        <p:spPr>
          <a:xfrm>
            <a:off x="10987088" y="5943600"/>
            <a:ext cx="1204912" cy="9144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A sai"/>
          <p:cNvSpPr>
            <a:spLocks noChangeArrowheads="1"/>
          </p:cNvSpPr>
          <p:nvPr/>
        </p:nvSpPr>
        <p:spPr bwMode="auto">
          <a:xfrm>
            <a:off x="7605969" y="330928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4" name="A sai"/>
          <p:cNvSpPr>
            <a:spLocks noChangeArrowheads="1"/>
          </p:cNvSpPr>
          <p:nvPr/>
        </p:nvSpPr>
        <p:spPr bwMode="auto">
          <a:xfrm>
            <a:off x="3284424" y="3471812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36" name="A sai"/>
          <p:cNvSpPr>
            <a:spLocks noChangeArrowheads="1"/>
          </p:cNvSpPr>
          <p:nvPr/>
        </p:nvSpPr>
        <p:spPr bwMode="auto">
          <a:xfrm>
            <a:off x="3198699" y="464338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37" name="A sai"/>
          <p:cNvSpPr>
            <a:spLocks noChangeArrowheads="1"/>
          </p:cNvSpPr>
          <p:nvPr/>
        </p:nvSpPr>
        <p:spPr bwMode="auto">
          <a:xfrm>
            <a:off x="7599249" y="452908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25" grpId="0"/>
      <p:bldP spid="23" grpId="0" animBg="1"/>
      <p:bldP spid="24" grpId="0" animBg="1"/>
      <p:bldP spid="36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8764" y="526473"/>
            <a:ext cx="114161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2 :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ủ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ã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Yag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e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500 000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86634" y="1662544"/>
          <a:ext cx="505691" cy="70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34" y="1662544"/>
                        <a:ext cx="505691" cy="706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100"/>
          <p:cNvSpPr txBox="1"/>
          <p:nvPr/>
        </p:nvSpPr>
        <p:spPr>
          <a:xfrm>
            <a:off x="831273" y="3255818"/>
            <a:ext cx="311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. 1 000 000</a:t>
            </a:r>
            <a:endParaRPr lang="vi-VN" sz="3200" dirty="0"/>
          </a:p>
        </p:txBody>
      </p:sp>
      <p:sp>
        <p:nvSpPr>
          <p:cNvPr id="5" name="900"/>
          <p:cNvSpPr txBox="1"/>
          <p:nvPr/>
        </p:nvSpPr>
        <p:spPr>
          <a:xfrm>
            <a:off x="5306291" y="3269672"/>
            <a:ext cx="311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C.  900 000</a:t>
            </a:r>
            <a:endParaRPr lang="vi-VN" sz="3600" dirty="0"/>
          </a:p>
        </p:txBody>
      </p:sp>
      <p:sp>
        <p:nvSpPr>
          <p:cNvPr id="6" name="800"/>
          <p:cNvSpPr txBox="1"/>
          <p:nvPr/>
        </p:nvSpPr>
        <p:spPr>
          <a:xfrm>
            <a:off x="831272" y="4668981"/>
            <a:ext cx="3117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.  800 000</a:t>
            </a:r>
            <a:endParaRPr lang="vi-VN" sz="4000" dirty="0"/>
          </a:p>
        </p:txBody>
      </p:sp>
      <p:sp>
        <p:nvSpPr>
          <p:cNvPr id="7" name="700"/>
          <p:cNvSpPr txBox="1"/>
          <p:nvPr/>
        </p:nvSpPr>
        <p:spPr>
          <a:xfrm>
            <a:off x="5237017" y="4613563"/>
            <a:ext cx="3117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D.  700 000</a:t>
            </a:r>
            <a:endParaRPr lang="vi-VN" sz="4000" dirty="0"/>
          </a:p>
        </p:txBody>
      </p:sp>
      <p:sp>
        <p:nvSpPr>
          <p:cNvPr id="9" name="Oval 8"/>
          <p:cNvSpPr/>
          <p:nvPr/>
        </p:nvSpPr>
        <p:spPr>
          <a:xfrm>
            <a:off x="5209309" y="3214256"/>
            <a:ext cx="678873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ectangle 9">
            <a:hlinkClick r:id="rId6" action="ppaction://hlinksldjump"/>
          </p:cNvPr>
          <p:cNvSpPr/>
          <p:nvPr/>
        </p:nvSpPr>
        <p:spPr>
          <a:xfrm>
            <a:off x="11513126" y="6234545"/>
            <a:ext cx="651163" cy="595744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A sai"/>
          <p:cNvSpPr>
            <a:spLocks noChangeArrowheads="1"/>
          </p:cNvSpPr>
          <p:nvPr/>
        </p:nvSpPr>
        <p:spPr bwMode="auto">
          <a:xfrm>
            <a:off x="3215149" y="326398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2" name="A sai"/>
          <p:cNvSpPr>
            <a:spLocks noChangeArrowheads="1"/>
          </p:cNvSpPr>
          <p:nvPr/>
        </p:nvSpPr>
        <p:spPr bwMode="auto">
          <a:xfrm>
            <a:off x="3270567" y="4677151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3" name="A sai"/>
          <p:cNvSpPr>
            <a:spLocks noChangeArrowheads="1"/>
          </p:cNvSpPr>
          <p:nvPr/>
        </p:nvSpPr>
        <p:spPr bwMode="auto">
          <a:xfrm>
            <a:off x="7814858" y="4663296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4" name="A sai"/>
          <p:cNvSpPr>
            <a:spLocks noChangeArrowheads="1"/>
          </p:cNvSpPr>
          <p:nvPr/>
        </p:nvSpPr>
        <p:spPr bwMode="auto">
          <a:xfrm>
            <a:off x="7605969" y="3309287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011" y="1940242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9" name="Oval 8">
            <a:hlinkClick r:id="rId5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6" imgW="837836" imgH="431613" progId="Equation.DSMT4">
                  <p:embed/>
                </p:oleObj>
              </mc:Choice>
              <mc:Fallback>
                <p:oleObj name="Equation" r:id="rId6" imgW="837836" imgH="43161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>
            <a:hlinkClick r:id="rId16" action="ppaction://hlinksldjump"/>
          </p:cNvPr>
          <p:cNvSpPr/>
          <p:nvPr/>
        </p:nvSpPr>
        <p:spPr>
          <a:xfrm>
            <a:off x="11443854" y="6054436"/>
            <a:ext cx="748145" cy="803564"/>
          </a:xfrm>
          <a:prstGeom prst="roundRect">
            <a:avLst/>
          </a:prstGeom>
          <a:solidFill>
            <a:srgbClr val="66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A sai"/>
          <p:cNvSpPr>
            <a:spLocks noChangeArrowheads="1"/>
          </p:cNvSpPr>
          <p:nvPr/>
        </p:nvSpPr>
        <p:spPr bwMode="auto">
          <a:xfrm>
            <a:off x="1801985" y="4303078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9" name="A sai"/>
          <p:cNvSpPr>
            <a:spLocks noChangeArrowheads="1"/>
          </p:cNvSpPr>
          <p:nvPr/>
        </p:nvSpPr>
        <p:spPr bwMode="auto">
          <a:xfrm>
            <a:off x="7676312" y="3305551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0" name="A sai"/>
          <p:cNvSpPr>
            <a:spLocks noChangeArrowheads="1"/>
          </p:cNvSpPr>
          <p:nvPr/>
        </p:nvSpPr>
        <p:spPr bwMode="auto">
          <a:xfrm>
            <a:off x="7884130" y="4441624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1" name="A sai"/>
          <p:cNvSpPr>
            <a:spLocks noChangeArrowheads="1"/>
          </p:cNvSpPr>
          <p:nvPr/>
        </p:nvSpPr>
        <p:spPr bwMode="auto">
          <a:xfrm>
            <a:off x="1773205" y="3350851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  <p:bldP spid="18" grpId="0" animBg="1"/>
      <p:bldP spid="19" grpId="0" animBg="1"/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8655" y="457200"/>
            <a:ext cx="111390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0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6 00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 000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 </a:t>
            </a:r>
            <a:endParaRPr lang="vi-VN" sz="28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902036" y="2424545"/>
            <a:ext cx="69273" cy="318654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23171" y="1745664"/>
            <a:ext cx="15655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1781" y="2673927"/>
            <a:ext cx="5264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iền</a:t>
            </a:r>
            <a:r>
              <a:rPr lang="en-US" sz="2400" dirty="0"/>
              <a:t> 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ngày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Lan</a:t>
            </a:r>
            <a:r>
              <a:rPr lang="en-US" sz="2400" dirty="0"/>
              <a:t> </a:t>
            </a:r>
            <a:r>
              <a:rPr lang="en-US" sz="2400" dirty="0" err="1"/>
              <a:t>mua</a:t>
            </a:r>
            <a:r>
              <a:rPr lang="en-US" sz="2400" dirty="0"/>
              <a:t> </a:t>
            </a:r>
            <a:r>
              <a:rPr lang="en-US" sz="2400" dirty="0" err="1"/>
              <a:t>vở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: </a:t>
            </a:r>
            <a:endParaRPr lang="vi-VN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43344" y="3449781"/>
            <a:ext cx="5264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3200" dirty="0"/>
              <a:t>50 000 – 26 000 = 24 000</a:t>
            </a:r>
            <a:endParaRPr lang="vi-VN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01781" y="4059388"/>
            <a:ext cx="52647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iền</a:t>
            </a:r>
            <a:r>
              <a:rPr lang="en-US" sz="2800" dirty="0"/>
              <a:t> </a:t>
            </a:r>
            <a:r>
              <a:rPr lang="en-US" sz="2800" dirty="0" err="1"/>
              <a:t>cò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ngày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bút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:</a:t>
            </a:r>
            <a:endParaRPr lang="vi-VN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29489" y="5098488"/>
            <a:ext cx="5264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3200" dirty="0"/>
              <a:t>24 000 –  8 000 =  16 000</a:t>
            </a:r>
            <a:endParaRPr lang="vi-VN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6095999" y="2507672"/>
            <a:ext cx="526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iền</a:t>
            </a:r>
            <a:r>
              <a:rPr lang="en-US" sz="2400" dirty="0"/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Lan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mu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ngày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: 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151418" y="3352799"/>
            <a:ext cx="526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(26 000 + 8 000) = 34 000 </a:t>
            </a:r>
            <a:endParaRPr lang="vi-VN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1418" y="4100942"/>
            <a:ext cx="526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iền</a:t>
            </a:r>
            <a:r>
              <a:rPr lang="en-US" sz="2400" dirty="0"/>
              <a:t> 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Lan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: </a:t>
            </a:r>
            <a:endParaRPr lang="vi-VN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206836" y="4779814"/>
            <a:ext cx="526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50 000 + 34 000 = 16 000 </a:t>
            </a:r>
            <a:endParaRPr lang="vi-VN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374073" y="5805050"/>
            <a:ext cx="1149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Vậy</a:t>
            </a:r>
            <a:r>
              <a:rPr lang="en-US" sz="2400" dirty="0">
                <a:solidFill>
                  <a:srgbClr val="FF0000"/>
                </a:solidFill>
              </a:rPr>
              <a:t> :  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99309" y="5832763"/>
            <a:ext cx="3546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50 000 – ( 26 000 + 8 000 )</a:t>
            </a:r>
            <a:endParaRPr lang="vi-VN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015345" y="5818908"/>
            <a:ext cx="3851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=50 000 –  26 000 -  8 000 </a:t>
            </a:r>
            <a:endParaRPr lang="vi-VN" sz="2400" dirty="0"/>
          </a:p>
        </p:txBody>
      </p:sp>
      <p:sp>
        <p:nvSpPr>
          <p:cNvPr id="24" name="Oval 23"/>
          <p:cNvSpPr/>
          <p:nvPr/>
        </p:nvSpPr>
        <p:spPr>
          <a:xfrm>
            <a:off x="2632364" y="5237019"/>
            <a:ext cx="2424545" cy="16209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Oval 24"/>
          <p:cNvSpPr/>
          <p:nvPr/>
        </p:nvSpPr>
        <p:spPr>
          <a:xfrm>
            <a:off x="6220691" y="5237019"/>
            <a:ext cx="2313709" cy="16209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9" descr="caub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76" y="2363864"/>
            <a:ext cx="5096587" cy="3400900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>
          <a:xfrm>
            <a:off x="3463610" y="4710546"/>
            <a:ext cx="1648690" cy="11083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Oval 26"/>
          <p:cNvSpPr/>
          <p:nvPr/>
        </p:nvSpPr>
        <p:spPr>
          <a:xfrm>
            <a:off x="8395828" y="4516582"/>
            <a:ext cx="1648690" cy="11083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6" grpId="1" animBg="1"/>
      <p:bldP spid="27" grpId="0" animBg="1"/>
      <p:bldP spid="27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5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A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B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C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D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  <p:sp>
        <p:nvSpPr>
          <p:cNvPr id="18" name="Rectangle 17">
            <a:hlinkClick r:id="rId7" action="ppaction://hlinksldjump"/>
          </p:cNvPr>
          <p:cNvSpPr/>
          <p:nvPr/>
        </p:nvSpPr>
        <p:spPr>
          <a:xfrm>
            <a:off x="11111345" y="5915891"/>
            <a:ext cx="1080655" cy="9421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A sai"/>
          <p:cNvSpPr>
            <a:spLocks noChangeArrowheads="1"/>
          </p:cNvSpPr>
          <p:nvPr/>
        </p:nvSpPr>
        <p:spPr bwMode="auto">
          <a:xfrm>
            <a:off x="8008822" y="4303078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0" name="A sai"/>
          <p:cNvSpPr>
            <a:spLocks noChangeArrowheads="1"/>
          </p:cNvSpPr>
          <p:nvPr/>
        </p:nvSpPr>
        <p:spPr bwMode="auto">
          <a:xfrm>
            <a:off x="8216640" y="3250132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1" name="A sai"/>
          <p:cNvSpPr>
            <a:spLocks noChangeArrowheads="1"/>
          </p:cNvSpPr>
          <p:nvPr/>
        </p:nvSpPr>
        <p:spPr bwMode="auto">
          <a:xfrm>
            <a:off x="4004857" y="3222424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22" name="A sai"/>
          <p:cNvSpPr>
            <a:spLocks noChangeArrowheads="1"/>
          </p:cNvSpPr>
          <p:nvPr/>
        </p:nvSpPr>
        <p:spPr bwMode="auto">
          <a:xfrm>
            <a:off x="3934515" y="4320669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257" y="538843"/>
            <a:ext cx="115116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Câu</a:t>
            </a:r>
            <a:r>
              <a:rPr lang="en-US" sz="3200" dirty="0">
                <a:solidFill>
                  <a:srgbClr val="FF0000"/>
                </a:solidFill>
              </a:rPr>
              <a:t> 6 </a:t>
            </a:r>
            <a:r>
              <a:rPr lang="en-US" sz="3200" dirty="0"/>
              <a:t>: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iếc</a:t>
            </a:r>
            <a:r>
              <a:rPr lang="en-US" sz="3200" dirty="0"/>
              <a:t> </a:t>
            </a:r>
            <a:r>
              <a:rPr lang="en-US" sz="3200" dirty="0" err="1"/>
              <a:t>áo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gia</a:t>
            </a:r>
            <a:r>
              <a:rPr lang="en-US" sz="3200" dirty="0"/>
              <a:t> </a:t>
            </a:r>
            <a:r>
              <a:rPr lang="en-US" sz="3200" dirty="0" err="1"/>
              <a:t>niêm</a:t>
            </a:r>
            <a:r>
              <a:rPr lang="en-US" sz="3200" dirty="0"/>
              <a:t> </a:t>
            </a:r>
            <a:r>
              <a:rPr lang="en-US" sz="3200" dirty="0" err="1"/>
              <a:t>yế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120 000 </a:t>
            </a:r>
            <a:r>
              <a:rPr lang="en-US" sz="3200" dirty="0" err="1"/>
              <a:t>đồng</a:t>
            </a:r>
            <a:r>
              <a:rPr lang="en-US" sz="3200" dirty="0"/>
              <a:t>. </a:t>
            </a:r>
            <a:r>
              <a:rPr lang="en-US" sz="3200" dirty="0" err="1"/>
              <a:t>Nhân</a:t>
            </a:r>
            <a:r>
              <a:rPr lang="en-US" sz="3200" dirty="0"/>
              <a:t> </a:t>
            </a:r>
            <a:r>
              <a:rPr lang="en-US" sz="3200" dirty="0" err="1"/>
              <a:t>dịp</a:t>
            </a:r>
            <a:r>
              <a:rPr lang="en-US" sz="3200" dirty="0"/>
              <a:t> </a:t>
            </a:r>
            <a:r>
              <a:rPr lang="en-US" sz="3200" dirty="0" err="1"/>
              <a:t>khai</a:t>
            </a:r>
            <a:r>
              <a:rPr lang="en-US" sz="3200" dirty="0"/>
              <a:t> </a:t>
            </a:r>
            <a:r>
              <a:rPr lang="en-US" sz="3200" dirty="0" err="1"/>
              <a:t>trương</a:t>
            </a:r>
            <a:r>
              <a:rPr lang="en-US" sz="3200" dirty="0"/>
              <a:t> </a:t>
            </a:r>
            <a:r>
              <a:rPr lang="en-US" sz="3200" dirty="0" err="1"/>
              <a:t>chưa</a:t>
            </a:r>
            <a:r>
              <a:rPr lang="en-US" sz="3200" dirty="0"/>
              <a:t> </a:t>
            </a:r>
            <a:r>
              <a:rPr lang="en-US" sz="3200" dirty="0" err="1"/>
              <a:t>hàng</a:t>
            </a:r>
            <a:r>
              <a:rPr lang="en-US" sz="3200" dirty="0"/>
              <a:t> </a:t>
            </a:r>
            <a:r>
              <a:rPr lang="en-US" sz="3200" dirty="0" err="1"/>
              <a:t>giảm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10%. </a:t>
            </a:r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Lan</a:t>
            </a:r>
            <a:r>
              <a:rPr lang="en-US" sz="3200" dirty="0"/>
              <a:t> </a:t>
            </a:r>
            <a:r>
              <a:rPr lang="en-US" sz="3200" dirty="0" err="1"/>
              <a:t>mua</a:t>
            </a:r>
            <a:r>
              <a:rPr lang="en-US" sz="3200" dirty="0"/>
              <a:t> </a:t>
            </a:r>
            <a:r>
              <a:rPr lang="en-US" sz="3200" dirty="0" err="1"/>
              <a:t>chiếc</a:t>
            </a:r>
            <a:r>
              <a:rPr lang="en-US" sz="3200" dirty="0"/>
              <a:t> </a:t>
            </a:r>
            <a:r>
              <a:rPr lang="en-US" sz="3200" dirty="0" err="1"/>
              <a:t>áo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 la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nhiêu</a:t>
            </a:r>
            <a:r>
              <a:rPr lang="en-US" sz="3200" dirty="0"/>
              <a:t> ?</a:t>
            </a:r>
            <a:endParaRPr lang="vi-V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08214" y="2792186"/>
            <a:ext cx="4245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A . 100 000</a:t>
            </a:r>
            <a:endParaRPr lang="vi-VN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5159829" y="2775858"/>
            <a:ext cx="4245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C. 112 000 </a:t>
            </a:r>
            <a:endParaRPr lang="vi-VN" sz="4400" dirty="0"/>
          </a:p>
        </p:txBody>
      </p:sp>
      <p:sp>
        <p:nvSpPr>
          <p:cNvPr id="5" name="108"/>
          <p:cNvSpPr txBox="1"/>
          <p:nvPr/>
        </p:nvSpPr>
        <p:spPr>
          <a:xfrm>
            <a:off x="359229" y="4245430"/>
            <a:ext cx="4245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B.  108 000 </a:t>
            </a:r>
            <a:endParaRPr lang="vi-VN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5012871" y="4294412"/>
            <a:ext cx="4245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D. 110 000 </a:t>
            </a:r>
            <a:endParaRPr lang="vi-VN" sz="4400" dirty="0"/>
          </a:p>
        </p:txBody>
      </p:sp>
      <p:sp>
        <p:nvSpPr>
          <p:cNvPr id="8" name="Rectangle 7">
            <a:hlinkClick r:id="rId4" action="ppaction://hlinksldjump"/>
          </p:cNvPr>
          <p:cNvSpPr/>
          <p:nvPr/>
        </p:nvSpPr>
        <p:spPr>
          <a:xfrm>
            <a:off x="10474036" y="5444836"/>
            <a:ext cx="1662544" cy="1357744"/>
          </a:xfrm>
          <a:prstGeom prst="rect">
            <a:avLst/>
          </a:prstGeom>
          <a:solidFill>
            <a:srgbClr val="FF66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A sai"/>
          <p:cNvSpPr>
            <a:spLocks noChangeArrowheads="1"/>
          </p:cNvSpPr>
          <p:nvPr/>
        </p:nvSpPr>
        <p:spPr bwMode="auto">
          <a:xfrm>
            <a:off x="3173585" y="2986896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0" name="A sai"/>
          <p:cNvSpPr>
            <a:spLocks noChangeArrowheads="1"/>
          </p:cNvSpPr>
          <p:nvPr/>
        </p:nvSpPr>
        <p:spPr bwMode="auto">
          <a:xfrm>
            <a:off x="7704022" y="2848350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1" name="A sai"/>
          <p:cNvSpPr>
            <a:spLocks noChangeArrowheads="1"/>
          </p:cNvSpPr>
          <p:nvPr/>
        </p:nvSpPr>
        <p:spPr bwMode="auto">
          <a:xfrm>
            <a:off x="7620895" y="4358496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Sai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2" name="A sai"/>
          <p:cNvSpPr>
            <a:spLocks noChangeArrowheads="1"/>
          </p:cNvSpPr>
          <p:nvPr/>
        </p:nvSpPr>
        <p:spPr bwMode="auto">
          <a:xfrm>
            <a:off x="3061679" y="4320669"/>
            <a:ext cx="1073830" cy="608284"/>
          </a:xfrm>
          <a:prstGeom prst="rect">
            <a:avLst/>
          </a:prstGeom>
          <a:solidFill>
            <a:srgbClr val="66FF66"/>
          </a:solidFill>
          <a:ln w="190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514350"/>
            <a:r>
              <a:rPr lang="en-US" sz="4000" dirty="0" err="1">
                <a:solidFill>
                  <a:srgbClr val="FF0000"/>
                </a:solidFill>
              </a:rPr>
              <a:t>Đúng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04800" y="152400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43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3796" y="39074"/>
            <a:ext cx="1028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</a:p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1394" y="1263733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: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0311" y="1263733"/>
            <a:ext cx="3292889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200" y="177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08537"/>
              </p:ext>
            </p:extLst>
          </p:nvPr>
        </p:nvGraphicFramePr>
        <p:xfrm>
          <a:off x="380999" y="2145362"/>
          <a:ext cx="3429083" cy="109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145362"/>
                        <a:ext cx="3429083" cy="1090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732677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8573"/>
              </p:ext>
            </p:extLst>
          </p:nvPr>
        </p:nvGraphicFramePr>
        <p:xfrm>
          <a:off x="5410200" y="2152107"/>
          <a:ext cx="3581400" cy="454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4" imgW="1435100" imgH="2146300" progId="Equation.DSMT4">
                  <p:embed/>
                </p:oleObj>
              </mc:Choice>
              <mc:Fallback>
                <p:oleObj name="Equation" r:id="rId4" imgW="1435100" imgH="214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2107"/>
                        <a:ext cx="3581400" cy="4540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10852" y="2145362"/>
            <a:ext cx="0" cy="45477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36742" y="150940"/>
            <a:ext cx="1075005" cy="1075005"/>
            <a:chOff x="5754273" y="2752896"/>
            <a:chExt cx="1075005" cy="107500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6" name="Flowchart: Terminator 15"/>
            <p:cNvSpPr/>
            <p:nvPr/>
          </p:nvSpPr>
          <p:spPr>
            <a:xfrm>
              <a:off x="5809955" y="2771335"/>
              <a:ext cx="101932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5915891" y="1347747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46088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794"/>
              </p:ext>
            </p:extLst>
          </p:nvPr>
        </p:nvGraphicFramePr>
        <p:xfrm>
          <a:off x="3513878" y="4736034"/>
          <a:ext cx="2725843" cy="68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2" imgW="1015559" imgH="253890" progId="Equation.DSMT4">
                  <p:embed/>
                </p:oleObj>
              </mc:Choice>
              <mc:Fallback>
                <p:oleObj name="Equation" r:id="rId2" imgW="1015559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78" y="4736034"/>
                        <a:ext cx="2725843" cy="687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6705" y="532345"/>
            <a:ext cx="11049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66705" y="4172364"/>
            <a:ext cx="93249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133600" y="374718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876800" y="373201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0077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3079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9600" y="13325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5435"/>
              </p:ext>
            </p:extLst>
          </p:nvPr>
        </p:nvGraphicFramePr>
        <p:xfrm>
          <a:off x="546100" y="1331912"/>
          <a:ext cx="2806700" cy="89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31912"/>
                        <a:ext cx="2806700" cy="896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9600" y="20277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67886"/>
              </p:ext>
            </p:extLst>
          </p:nvPr>
        </p:nvGraphicFramePr>
        <p:xfrm>
          <a:off x="6363521" y="1088818"/>
          <a:ext cx="2947221" cy="95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4" imgW="1447560" imgH="469800" progId="Equation.DSMT4">
                  <p:embed/>
                </p:oleObj>
              </mc:Choice>
              <mc:Fallback>
                <p:oleObj name="Equation" r:id="rId4" imgW="1447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521" y="1088818"/>
                        <a:ext cx="2947221" cy="952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562600" y="2950008"/>
            <a:ext cx="0" cy="304307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57225" y="2564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44264"/>
              </p:ext>
            </p:extLst>
          </p:nvPr>
        </p:nvGraphicFramePr>
        <p:xfrm>
          <a:off x="609600" y="2900526"/>
          <a:ext cx="32639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6" imgW="1587240" imgH="1307880" progId="Equation.DSMT4">
                  <p:embed/>
                </p:oleObj>
              </mc:Choice>
              <mc:Fallback>
                <p:oleObj name="Equation" r:id="rId6" imgW="1587240" imgH="1307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0526"/>
                        <a:ext cx="3263900" cy="292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308621" y="28530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7117"/>
              </p:ext>
            </p:extLst>
          </p:nvPr>
        </p:nvGraphicFramePr>
        <p:xfrm>
          <a:off x="6477000" y="2853089"/>
          <a:ext cx="3822700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8" imgW="2006280" imgH="1422360" progId="Equation.DSMT4">
                  <p:embed/>
                </p:oleObj>
              </mc:Choice>
              <mc:Fallback>
                <p:oleObj name="Equation" r:id="rId8" imgW="200628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53089"/>
                        <a:ext cx="3822700" cy="323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1651" y="2151847"/>
            <a:ext cx="841897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1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33400" y="1484319"/>
            <a:ext cx="10210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3103" y="32004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43522" y="3862745"/>
            <a:ext cx="7029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40088" y="4553345"/>
            <a:ext cx="720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46958" y="52578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2819400" y="3408642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5428706" y="340864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3200400" y="405470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5239055" y="405083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3314700" y="470107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5889312" y="471280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2718955" y="5405529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5273691" y="541725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533400" y="3183872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63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1371600"/>
            <a:ext cx="9372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449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3542"/>
              </p:ext>
            </p:extLst>
          </p:nvPr>
        </p:nvGraphicFramePr>
        <p:xfrm>
          <a:off x="907473" y="2673801"/>
          <a:ext cx="2781877" cy="61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2673801"/>
                        <a:ext cx="2781877" cy="617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14400" y="3006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65494"/>
              </p:ext>
            </p:extLst>
          </p:nvPr>
        </p:nvGraphicFramePr>
        <p:xfrm>
          <a:off x="907473" y="3635786"/>
          <a:ext cx="2719701" cy="6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3635786"/>
                        <a:ext cx="2719701" cy="60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07473" y="3733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05718"/>
              </p:ext>
            </p:extLst>
          </p:nvPr>
        </p:nvGraphicFramePr>
        <p:xfrm>
          <a:off x="6096000" y="2658204"/>
          <a:ext cx="2942698" cy="64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58204"/>
                        <a:ext cx="2942698" cy="64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907473" y="47670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66133"/>
              </p:ext>
            </p:extLst>
          </p:nvPr>
        </p:nvGraphicFramePr>
        <p:xfrm>
          <a:off x="6096000" y="3601161"/>
          <a:ext cx="294269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01161"/>
                        <a:ext cx="294269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09600" y="3644488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36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</a:t>
            </a:r>
          </a:p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309649"/>
            <a:ext cx="10896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ia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17856" y="2978558"/>
            <a:ext cx="512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170556" y="3158085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599" y="3631377"/>
            <a:ext cx="5101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048000" y="3798298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856" y="417185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399" y="4145439"/>
            <a:ext cx="547255" cy="57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4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 animBg="1"/>
      <p:bldP spid="9" grpId="0"/>
      <p:bldP spid="10" grpId="0" animBg="1"/>
      <p:bldP spid="3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1524000"/>
            <a:ext cx="342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9600" y="23931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90605"/>
              </p:ext>
            </p:extLst>
          </p:nvPr>
        </p:nvGraphicFramePr>
        <p:xfrm>
          <a:off x="4156364" y="1828800"/>
          <a:ext cx="2549475" cy="9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2" imgW="1180588" imgH="431613" progId="Equation.DSMT4">
                  <p:embed/>
                </p:oleObj>
              </mc:Choice>
              <mc:Fallback>
                <p:oleObj name="Equation" r:id="rId2" imgW="1180588" imgH="43161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4" y="1828800"/>
                        <a:ext cx="2549475" cy="92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90600" y="309036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75606"/>
              </p:ext>
            </p:extLst>
          </p:nvPr>
        </p:nvGraphicFramePr>
        <p:xfrm>
          <a:off x="1488354" y="3162622"/>
          <a:ext cx="629479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54" y="3162622"/>
                        <a:ext cx="629479" cy="488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27471"/>
              </p:ext>
            </p:extLst>
          </p:nvPr>
        </p:nvGraphicFramePr>
        <p:xfrm>
          <a:off x="1484890" y="4840460"/>
          <a:ext cx="7572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90" y="4840460"/>
                        <a:ext cx="7572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2579"/>
              </p:ext>
            </p:extLst>
          </p:nvPr>
        </p:nvGraphicFramePr>
        <p:xfrm>
          <a:off x="1597025" y="3717925"/>
          <a:ext cx="441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717925"/>
                        <a:ext cx="4413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21979"/>
              </p:ext>
            </p:extLst>
          </p:nvPr>
        </p:nvGraphicFramePr>
        <p:xfrm>
          <a:off x="1391479" y="4347107"/>
          <a:ext cx="946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4347107"/>
                        <a:ext cx="9461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90600" y="3722571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90600" y="431251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90600" y="5120188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9090" y="3102236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50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12" grpId="0"/>
      <p:bldP spid="13" grpId="0"/>
      <p:bldP spid="14" grpId="0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6" name="Rectangle 5"/>
          <p:cNvSpPr/>
          <p:nvPr/>
        </p:nvSpPr>
        <p:spPr>
          <a:xfrm>
            <a:off x="575047" y="1234239"/>
            <a:ext cx="2557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5: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19200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47803"/>
              </p:ext>
            </p:extLst>
          </p:nvPr>
        </p:nvGraphicFramePr>
        <p:xfrm>
          <a:off x="1066800" y="2783671"/>
          <a:ext cx="7915744" cy="23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2" imgW="2921000" imgH="889000" progId="Equation.DSMT4">
                  <p:embed/>
                </p:oleObj>
              </mc:Choice>
              <mc:Fallback>
                <p:oleObj name="Equation" r:id="rId2" imgW="2921000" imgH="889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3671"/>
                        <a:ext cx="7915744" cy="2397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5473" y="14111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91665"/>
              </p:ext>
            </p:extLst>
          </p:nvPr>
        </p:nvGraphicFramePr>
        <p:xfrm>
          <a:off x="3165763" y="907680"/>
          <a:ext cx="3946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3" y="907680"/>
                        <a:ext cx="394652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854016" y="2080634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4618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2349"/>
            <a:ext cx="2895600" cy="609600"/>
          </a:xfrm>
        </p:spPr>
        <p:txBody>
          <a:bodyPr>
            <a:normAutofit/>
          </a:bodyPr>
          <a:lstStyle/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ẬN DỤNG: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738729"/>
            <a:ext cx="2278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715000" y="1261949"/>
            <a:ext cx="0" cy="52912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625" y="1348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100"/>
              </p:ext>
            </p:extLst>
          </p:nvPr>
        </p:nvGraphicFramePr>
        <p:xfrm>
          <a:off x="428625" y="1348328"/>
          <a:ext cx="4803553" cy="101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2" imgW="2616200" imgH="431800" progId="Equation.DSMT4">
                  <p:embed/>
                </p:oleObj>
              </mc:Choice>
              <mc:Fallback>
                <p:oleObj name="Equation" r:id="rId2" imgW="2616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48328"/>
                        <a:ext cx="4803553" cy="1013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800" y="30261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59944"/>
              </p:ext>
            </p:extLst>
          </p:nvPr>
        </p:nvGraphicFramePr>
        <p:xfrm>
          <a:off x="428625" y="3026183"/>
          <a:ext cx="5227157" cy="17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4" imgW="2984500" imgH="838200" progId="Equation.DSMT4">
                  <p:embed/>
                </p:oleObj>
              </mc:Choice>
              <mc:Fallback>
                <p:oleObj name="Equation" r:id="rId4" imgW="29845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26183"/>
                        <a:ext cx="5227157" cy="1774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108218" y="1730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820"/>
              </p:ext>
            </p:extLst>
          </p:nvPr>
        </p:nvGraphicFramePr>
        <p:xfrm>
          <a:off x="5912957" y="2864730"/>
          <a:ext cx="5807684" cy="28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6" imgW="2997000" imgH="1295280" progId="Equation.DSMT4">
                  <p:embed/>
                </p:oleObj>
              </mc:Choice>
              <mc:Fallback>
                <p:oleObj name="Equation" r:id="rId6" imgW="2997000" imgH="1295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57" y="2864730"/>
                        <a:ext cx="5807684" cy="2855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92582" y="2555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32930"/>
              </p:ext>
            </p:extLst>
          </p:nvPr>
        </p:nvGraphicFramePr>
        <p:xfrm>
          <a:off x="5849590" y="1236089"/>
          <a:ext cx="6001815" cy="98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8" imgW="2616120" imgH="431640" progId="Equation.DSMT4">
                  <p:embed/>
                </p:oleObj>
              </mc:Choice>
              <mc:Fallback>
                <p:oleObj name="Equation" r:id="rId8" imgW="26161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590" y="1236089"/>
                        <a:ext cx="6001815" cy="989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562594" y="225965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415450" y="210649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32362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5.</a:t>
            </a:r>
          </a:p>
          <a:p>
            <a:pPr marL="342900" indent="-342900" algn="just"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92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hú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á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em</a:t>
            </a:r>
            <a:endParaRPr lang="en-US" sz="4800" b="1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đạt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kết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quả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cao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trong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họ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tập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</a:rPr>
              <a:t>!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Chú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thầy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cô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một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ngày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làm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việc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hiệu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 </a:t>
            </a:r>
            <a:r>
              <a:rPr lang="en-US" sz="4800" b="1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</a:rPr>
              <a:t>quả</a:t>
            </a:r>
            <a:r>
              <a:rPr lang="en-US" sz="4800" b="1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4F81BD">
                    <a:lumMod val="75000"/>
                  </a:srgbClr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05624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9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0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228725" y="4310063"/>
          <a:ext cx="20907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10063"/>
                        <a:ext cx="20907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8620125" y="4497388"/>
          <a:ext cx="1473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4497388"/>
                        <a:ext cx="14732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1474788" y="2749550"/>
          <a:ext cx="1684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749550"/>
                        <a:ext cx="16843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8297863" y="2630488"/>
          <a:ext cx="17986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63" y="2630488"/>
                        <a:ext cx="1798637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3" name="Rectangle 22"/>
          <p:cNvSpPr/>
          <p:nvPr/>
        </p:nvSpPr>
        <p:spPr>
          <a:xfrm>
            <a:off x="2966957" y="1230004"/>
            <a:ext cx="89063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  <a:p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16" name="Countdown 2 minutes-Nho">
            <a:hlinkClick r:id="" action="ppaction://media"/>
            <a:extLst>
              <a:ext uri="{FF2B5EF4-FFF2-40B4-BE49-F238E27FC236}">
                <a16:creationId xmlns:a16="http://schemas.microsoft.com/office/drawing/2014/main" id="{C1467D27-8B60-47FF-AC79-70DD4A480B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0" y="5573864"/>
            <a:ext cx="3894667" cy="1242327"/>
          </a:xfrm>
          <a:prstGeom prst="rect">
            <a:avLst/>
          </a:prstGeom>
          <a:solidFill>
            <a:srgbClr val="4472C4"/>
          </a:solidFill>
        </p:spPr>
      </p:pic>
      <p:sp>
        <p:nvSpPr>
          <p:cNvPr id="17" name="TextBox 16"/>
          <p:cNvSpPr txBox="1"/>
          <p:nvPr/>
        </p:nvSpPr>
        <p:spPr>
          <a:xfrm>
            <a:off x="651164" y="2770899"/>
            <a:ext cx="692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I</a:t>
            </a:r>
            <a:endParaRPr lang="vi-VN" sz="48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01" y="4405734"/>
            <a:ext cx="692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II</a:t>
            </a:r>
            <a:endParaRPr lang="vi-VN" sz="48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24800" y="2715480"/>
            <a:ext cx="692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III</a:t>
            </a:r>
            <a:endParaRPr lang="vi-VN" sz="48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80218" y="4613553"/>
            <a:ext cx="692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IV</a:t>
            </a:r>
            <a:endParaRPr lang="vi-VN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7" grpId="0"/>
      <p:bldP spid="22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485900" y="2349500"/>
          <a:ext cx="200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2" imgW="812520" imgH="431640" progId="Equation.DSMT4">
                  <p:embed/>
                </p:oleObj>
              </mc:Choice>
              <mc:Fallback>
                <p:oleObj name="Equation" r:id="rId2" imgW="812520" imgH="43164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49500"/>
                        <a:ext cx="2006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45838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4583868"/>
                        <a:ext cx="1887259" cy="1061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467261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4672614"/>
                        <a:ext cx="1509807" cy="96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490846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90250" y="2576946"/>
            <a:ext cx="42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62415" y="2590766"/>
            <a:ext cx="42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07601" y="2258289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14947" y="4502659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70174" y="4544305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90817" y="4738232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vi-VN" sz="40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65918" y="4544267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90251" y="2576903"/>
            <a:ext cx="42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7671" y="2258292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44267" y="2244384"/>
            <a:ext cx="720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_</a:t>
            </a:r>
            <a:endParaRPr lang="vi-VN" sz="40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1385455" y="1953491"/>
            <a:ext cx="554181" cy="16209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Oval 40"/>
          <p:cNvSpPr/>
          <p:nvPr/>
        </p:nvSpPr>
        <p:spPr>
          <a:xfrm>
            <a:off x="2105891" y="2064327"/>
            <a:ext cx="554181" cy="16209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Oval 41"/>
          <p:cNvSpPr/>
          <p:nvPr/>
        </p:nvSpPr>
        <p:spPr>
          <a:xfrm>
            <a:off x="2867891" y="2092036"/>
            <a:ext cx="554181" cy="16209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47" name="Straight Arrow Connector 46"/>
          <p:cNvCxnSpPr>
            <a:stCxn id="40" idx="0"/>
          </p:cNvCxnSpPr>
          <p:nvPr/>
        </p:nvCxnSpPr>
        <p:spPr>
          <a:xfrm flipV="1">
            <a:off x="1662546" y="1399309"/>
            <a:ext cx="41563" cy="554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449978" y="762000"/>
            <a:ext cx="9836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x</a:t>
            </a:r>
            <a:endParaRPr lang="vi-VN" sz="4000" dirty="0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2507673" y="1510146"/>
            <a:ext cx="41563" cy="554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347357" y="886293"/>
            <a:ext cx="9836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y</a:t>
            </a:r>
            <a:endParaRPr lang="vi-VN" sz="4000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283527" y="1593274"/>
            <a:ext cx="41563" cy="554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143399" y="1022464"/>
            <a:ext cx="9836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z</a:t>
            </a:r>
            <a:endParaRPr lang="vi-VN" sz="4000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6414655" y="290945"/>
            <a:ext cx="27709" cy="638694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811477" y="2382978"/>
            <a:ext cx="581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=</a:t>
            </a:r>
            <a:endParaRPr lang="vi-VN" sz="5400" dirty="0"/>
          </a:p>
        </p:txBody>
      </p:sp>
      <p:graphicFrame>
        <p:nvGraphicFramePr>
          <p:cNvPr id="34058" name="Object 266"/>
          <p:cNvGraphicFramePr>
            <a:graphicFrameLocks noChangeAspect="1"/>
          </p:cNvGraphicFramePr>
          <p:nvPr/>
        </p:nvGraphicFramePr>
        <p:xfrm>
          <a:off x="6909369" y="2469539"/>
          <a:ext cx="1973409" cy="74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8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369" y="2469539"/>
                        <a:ext cx="1973409" cy="74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6"/>
          <p:cNvGraphicFramePr>
            <a:graphicFrameLocks noChangeAspect="1"/>
          </p:cNvGraphicFramePr>
          <p:nvPr/>
        </p:nvGraphicFramePr>
        <p:xfrm>
          <a:off x="9458325" y="2581275"/>
          <a:ext cx="16398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9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325" y="2581275"/>
                        <a:ext cx="16398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6"/>
          <p:cNvGraphicFramePr>
            <a:graphicFrameLocks noChangeAspect="1"/>
          </p:cNvGraphicFramePr>
          <p:nvPr/>
        </p:nvGraphicFramePr>
        <p:xfrm>
          <a:off x="6867817" y="4783248"/>
          <a:ext cx="1973409" cy="74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0"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817" y="4783248"/>
                        <a:ext cx="1973409" cy="74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8866895" y="4655123"/>
            <a:ext cx="581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=</a:t>
            </a:r>
            <a:endParaRPr lang="vi-VN" sz="5400" dirty="0"/>
          </a:p>
        </p:txBody>
      </p:sp>
      <p:graphicFrame>
        <p:nvGraphicFramePr>
          <p:cNvPr id="34061" name="Object 269"/>
          <p:cNvGraphicFramePr>
            <a:graphicFrameLocks noChangeAspect="1"/>
          </p:cNvGraphicFramePr>
          <p:nvPr/>
        </p:nvGraphicFramePr>
        <p:xfrm>
          <a:off x="9428648" y="4862945"/>
          <a:ext cx="1922587" cy="5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1" name="Equation" r:id="rId16" imgW="558720" imgH="164880" progId="Equation.DSMT4">
                  <p:embed/>
                </p:oleObj>
              </mc:Choice>
              <mc:Fallback>
                <p:oleObj name="Equation" r:id="rId16" imgW="558720" imgH="1648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648" y="4862945"/>
                        <a:ext cx="1922587" cy="51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>
          <a:xfrm>
            <a:off x="5569528" y="266007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Right Arrow 63"/>
          <p:cNvSpPr/>
          <p:nvPr/>
        </p:nvSpPr>
        <p:spPr>
          <a:xfrm>
            <a:off x="5777346" y="491836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3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4" dur="500"/>
                                        <p:tgtEl>
                                          <p:spTgt spid="3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4" grpId="0"/>
      <p:bldP spid="17" grpId="0"/>
      <p:bldP spid="19" grpId="0"/>
      <p:bldP spid="22" grpId="0"/>
      <p:bldP spid="23" grpId="0"/>
      <p:bldP spid="24" grpId="0"/>
      <p:bldP spid="31" grpId="0"/>
      <p:bldP spid="33" grpId="0"/>
      <p:bldP spid="36" grpId="0"/>
      <p:bldP spid="37" grpId="0"/>
      <p:bldP spid="38" grpId="0"/>
      <p:bldP spid="40" grpId="0" animBg="1"/>
      <p:bldP spid="41" grpId="0" animBg="1"/>
      <p:bldP spid="42" grpId="0" animBg="1"/>
      <p:bldP spid="48" grpId="0"/>
      <p:bldP spid="50" grpId="0"/>
      <p:bldP spid="52" grpId="0"/>
      <p:bldP spid="56" grpId="0"/>
      <p:bldP spid="62" grpId="0"/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4: QUY TẮC DẤU NGOẶC VÀ QUY 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8432" y="3718590"/>
            <a:ext cx="141356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“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”</a:t>
            </a:r>
          </a:p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4" imgW="2628900" imgH="431800" progId="Equation.DSMT4">
                  <p:embed/>
                </p:oleObj>
              </mc:Choice>
              <mc:Fallback>
                <p:oleObj name="Equation" r:id="rId4" imgW="2628900" imgH="431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04209" y="4383103"/>
            <a:ext cx="914091" cy="144054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33" b="84121"/>
          <a:stretch>
            <a:fillRect/>
          </a:stretch>
        </p:blipFill>
        <p:spPr>
          <a:xfrm>
            <a:off x="3050432" y="6273116"/>
            <a:ext cx="9240957" cy="74955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753457" y="685800"/>
            <a:ext cx="1661579" cy="163136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t="30812" b="3179"/>
          <a:stretch>
            <a:fillRect/>
          </a:stretch>
        </p:blipFill>
        <p:spPr>
          <a:xfrm>
            <a:off x="3636785" y="5646960"/>
            <a:ext cx="2117971" cy="710381"/>
          </a:xfrm>
          <a:prstGeom prst="rect">
            <a:avLst/>
          </a:prstGeom>
        </p:spPr>
      </p:pic>
      <p:grpSp>
        <p:nvGrpSpPr>
          <p:cNvPr id="6" name="Group 6"/>
          <p:cNvGrpSpPr/>
          <p:nvPr/>
        </p:nvGrpSpPr>
        <p:grpSpPr>
          <a:xfrm>
            <a:off x="440247" y="1183668"/>
            <a:ext cx="6393075" cy="3372354"/>
            <a:chOff x="0" y="0"/>
            <a:chExt cx="12786151" cy="6744708"/>
          </a:xfrm>
        </p:grpSpPr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496776">
              <a:off x="306400" y="819410"/>
              <a:ext cx="11749950" cy="5105887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1596688" y="2955743"/>
              <a:ext cx="1189463" cy="960221"/>
            </a:xfrm>
            <a:prstGeom prst="rect">
              <a:avLst/>
            </a:prstGeom>
          </p:spPr>
        </p:pic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0" y="5836346"/>
            <a:ext cx="2522508" cy="425576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6494691" y="1501485"/>
            <a:ext cx="3404555" cy="515841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flipH="1">
            <a:off x="10194191" y="3178059"/>
            <a:ext cx="2884879" cy="3319421"/>
          </a:xfrm>
          <a:prstGeom prst="rect">
            <a:avLst/>
          </a:prstGeom>
        </p:spPr>
      </p:pic>
      <p:sp>
        <p:nvSpPr>
          <p:cNvPr id="15" name="TextBox 4"/>
          <p:cNvSpPr txBox="1"/>
          <p:nvPr/>
        </p:nvSpPr>
        <p:spPr>
          <a:xfrm>
            <a:off x="1168400" y="619971"/>
            <a:ext cx="4447350" cy="5514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292"/>
              </a:lnSpc>
              <a:spcBef>
                <a:spcPct val="0"/>
              </a:spcBef>
            </a:pPr>
            <a:r>
              <a:rPr lang="en-US" sz="3100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100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100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100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100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100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3100" b="1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100" b="1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31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21481611">
            <a:off x="1170706" y="1192229"/>
            <a:ext cx="4456997" cy="21069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044456" y="2111395"/>
            <a:ext cx="5082609" cy="140037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x + 5 = 7.</a:t>
            </a:r>
          </a:p>
        </p:txBody>
      </p:sp>
      <p:sp>
        <p:nvSpPr>
          <p:cNvPr id="18" name="Right Brace 17"/>
          <p:cNvSpPr/>
          <p:nvPr/>
        </p:nvSpPr>
        <p:spPr>
          <a:xfrm rot="5400000">
            <a:off x="4425693" y="3200589"/>
            <a:ext cx="317051" cy="789367"/>
          </a:xfrm>
          <a:prstGeom prst="rightBrace">
            <a:avLst>
              <a:gd name="adj1" fmla="val 16276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33200" y="3936109"/>
            <a:ext cx="1168901" cy="477048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r>
              <a:rPr lang="en-US" sz="2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486400" y="3436747"/>
            <a:ext cx="0" cy="37868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78317" y="3943351"/>
            <a:ext cx="1316374" cy="477048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r>
              <a:rPr lang="en-US" sz="2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908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  <p:bldP spid="19" grpId="0"/>
      <p:bldP spid="24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36</Words>
  <Application>Microsoft Office PowerPoint</Application>
  <PresentationFormat>Widescreen</PresentationFormat>
  <Paragraphs>245</Paragraphs>
  <Slides>35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Calibri</vt:lpstr>
      <vt:lpstr>Calibri Light</vt:lpstr>
      <vt:lpstr>Times New Roman</vt:lpstr>
      <vt:lpstr>VNI-Times</vt:lpstr>
      <vt:lpstr>方正卡通简体</vt:lpstr>
      <vt:lpstr>Office 主题​​</vt:lpstr>
      <vt:lpstr>3_Office Them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VẬN DỤNG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8T02:09:39Z</dcterms:created>
  <dcterms:modified xsi:type="dcterms:W3CDTF">2025-11-12T04:39:40Z</dcterms:modified>
</cp:coreProperties>
</file>